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7523" w:rsidRPr="00DB5656" w:rsidRDefault="00C27523" w:rsidP="00C2752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27523" w:rsidRPr="00DB5656" w:rsidRDefault="00C27523" w:rsidP="00C2752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8541" r:id="rId9"/>
        </w:object>
      </w:r>
    </w:p>
    <w:p w:rsidR="00C27523" w:rsidRPr="00DB5656" w:rsidRDefault="00C27523" w:rsidP="00DA706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C27523" w:rsidRPr="00DB5656" w:rsidRDefault="00C27523" w:rsidP="00DA706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C27523" w:rsidRPr="00DB5656" w:rsidRDefault="00C27523" w:rsidP="00DA706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DA706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C27523" w:rsidRPr="00DB5656" w:rsidRDefault="00C27523" w:rsidP="00C2752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C27523" w:rsidRPr="00DB5656" w:rsidRDefault="00C27523" w:rsidP="00C275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C27523" w:rsidRPr="00DB5656" w:rsidRDefault="00C27523" w:rsidP="00DA706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C27523" w:rsidRPr="00DB5656" w:rsidRDefault="00C27523" w:rsidP="00C275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27523" w:rsidRPr="00DB5656" w:rsidRDefault="00C27523" w:rsidP="00DA706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C27523" w:rsidRPr="00DB5656" w:rsidRDefault="00C27523" w:rsidP="00DA706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DA706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C27523" w:rsidRPr="00DB5656" w:rsidRDefault="00C27523" w:rsidP="00C275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C27523" w:rsidRPr="00DB5656" w:rsidRDefault="00C27523" w:rsidP="00C275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C27523" w:rsidRPr="00DB5656" w:rsidRDefault="00C27523" w:rsidP="00DA706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C27523" w:rsidRPr="00DB5656" w:rsidRDefault="00C27523" w:rsidP="00C2752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C27523" w:rsidRPr="00DB5656" w:rsidRDefault="00AF3212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C2752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C27523" w:rsidRPr="00DB5656" w:rsidRDefault="00C27523" w:rsidP="00C2752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C2752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C27523" w:rsidRPr="00DB5656" w:rsidRDefault="00C27523" w:rsidP="00DA706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854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27523" w:rsidRPr="00DB5656" w:rsidRDefault="00C27523" w:rsidP="00C2752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C27523" w:rsidRPr="00DB5656" w:rsidRDefault="00C27523" w:rsidP="00C2752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7523" w:rsidRPr="00DB5656" w:rsidRDefault="00C27523" w:rsidP="00DA706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C27523" w:rsidRPr="00DB5656" w:rsidRDefault="00C27523" w:rsidP="00C2752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C27523" w:rsidRPr="00DB5656" w:rsidRDefault="00C27523" w:rsidP="00C2752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C27523" w:rsidRPr="00DB5656" w:rsidRDefault="00C27523" w:rsidP="00C2752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C27523" w:rsidRPr="00DB5656" w:rsidRDefault="00C27523" w:rsidP="00DA706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C27523" w:rsidRPr="00DB5656" w:rsidTr="00DA706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27523" w:rsidRPr="00DB5656" w:rsidTr="00DA706F">
        <w:trPr>
          <w:trHeight w:val="340"/>
          <w:jc w:val="center"/>
        </w:trPr>
        <w:tc>
          <w:tcPr>
            <w:tcW w:w="79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27523" w:rsidRPr="00DB5656" w:rsidRDefault="00C2752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C27523" w:rsidRPr="00DB5656" w:rsidRDefault="00C27523" w:rsidP="00DA706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27523" w:rsidRPr="00DB5656" w:rsidRDefault="00C27523" w:rsidP="00DA706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C27523" w:rsidRPr="00DB5656" w:rsidRDefault="00C27523" w:rsidP="00C2752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C27523" w:rsidRPr="00DB5656" w:rsidRDefault="00C27523" w:rsidP="00DA706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A706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A706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C27523" w:rsidRPr="00DB5656" w:rsidRDefault="00C27523" w:rsidP="00DA706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C27523" w:rsidRDefault="00C27523" w:rsidP="00AF321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C2752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4DE6" w:rsidRDefault="00D24DE6">
      <w:r>
        <w:separator/>
      </w:r>
    </w:p>
  </w:endnote>
  <w:endnote w:type="continuationSeparator" w:id="1">
    <w:p w:rsidR="00D24DE6" w:rsidRDefault="00D24D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5779" w:rsidRDefault="004E5779" w:rsidP="004E577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E577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4E5779" w:rsidRPr="001D5E8F" w:rsidRDefault="005812C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E5779" w:rsidRPr="001D5E8F" w:rsidRDefault="00AF321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E577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A706F" w:rsidRPr="00DA706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E5779" w:rsidRPr="00D170FE" w:rsidRDefault="005A73AD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A73A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文学研究</w:t>
          </w:r>
        </w:p>
      </w:tc>
    </w:tr>
  </w:tbl>
  <w:p w:rsidR="00C23102" w:rsidRPr="004E5779" w:rsidRDefault="00C23102" w:rsidP="004E577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73AD" w:rsidRDefault="005A73AD" w:rsidP="005A73AD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A73AD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A73AD" w:rsidRPr="001D5E8F" w:rsidRDefault="005812C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A73AD" w:rsidRPr="001D5E8F" w:rsidRDefault="00AF3212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A73AD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A706F" w:rsidRPr="00DA706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A73AD" w:rsidRPr="00D170FE" w:rsidRDefault="005A73AD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A73AD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文学研究</w:t>
          </w:r>
        </w:p>
      </w:tc>
    </w:tr>
  </w:tbl>
  <w:p w:rsidR="00C23102" w:rsidRPr="005A73AD" w:rsidRDefault="00C23102" w:rsidP="005A73AD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03295" w:rsidRPr="00BB5218" w:rsidRDefault="00B97A60" w:rsidP="00303295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303295" w:rsidRPr="00C339B0">
      <w:rPr>
        <w:rFonts w:ascii="Calibri" w:hAnsi="Calibri" w:cs="Calibri" w:hint="eastAsia"/>
        <w:bCs/>
        <w:noProof/>
        <w:lang w:eastAsia="zh-CN"/>
      </w:rPr>
      <w:t>世界文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D25CAD">
      <w:rPr>
        <w:rFonts w:ascii="Calibri" w:hAnsi="Calibri" w:cs="Calibri" w:hint="eastAsia"/>
        <w:bCs/>
        <w:snapToGrid w:val="0"/>
        <w:lang w:eastAsia="zh-CN"/>
      </w:rPr>
      <w:t>2</w:t>
    </w:r>
    <w:r w:rsidR="005812C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812CB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812C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4DE6" w:rsidRDefault="00D24DE6">
      <w:r>
        <w:separator/>
      </w:r>
    </w:p>
  </w:footnote>
  <w:footnote w:type="continuationSeparator" w:id="1">
    <w:p w:rsidR="00D24DE6" w:rsidRDefault="00D24DE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F3212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F3212" w:rsidP="00BA49E8">
    <w:pPr>
      <w:ind w:right="1560"/>
      <w:rPr>
        <w:caps/>
        <w:color w:val="31849B" w:themeColor="accent5" w:themeShade="BF"/>
        <w:lang w:eastAsia="zh-CN"/>
      </w:rPr>
    </w:pPr>
    <w:r w:rsidRPr="00AF3212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0329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3305E">
      <w:rPr>
        <w:rFonts w:ascii="Calibri" w:hAnsi="Calibri" w:cs="Calibri"/>
        <w:b/>
        <w:bCs/>
        <w:noProof/>
        <w:sz w:val="18"/>
        <w:szCs w:val="18"/>
        <w:lang w:eastAsia="zh-CN"/>
      </w:rPr>
      <w:t>World Literature Studies</w:t>
    </w:r>
    <w:r w:rsidRPr="0033305E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33305E">
      <w:rPr>
        <w:rFonts w:ascii="Calibri" w:hAnsi="Calibri" w:cs="Calibri" w:hint="eastAsia"/>
        <w:b/>
        <w:bCs/>
        <w:noProof/>
        <w:sz w:val="18"/>
        <w:szCs w:val="18"/>
        <w:lang w:eastAsia="zh-CN"/>
      </w:rPr>
      <w:t>世界文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D25CA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812C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D25CAD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812C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F3212">
      <w:rPr>
        <w:rFonts w:asciiTheme="minorHAnsi" w:hAnsiTheme="minorHAnsi"/>
        <w:sz w:val="18"/>
        <w:szCs w:val="18"/>
      </w:rPr>
      <w:fldChar w:fldCharType="begin"/>
    </w:r>
    <w:r w:rsidR="00D158E4">
      <w:rPr>
        <w:rFonts w:asciiTheme="minorHAnsi" w:hAnsiTheme="minorHAnsi"/>
        <w:sz w:val="18"/>
        <w:szCs w:val="18"/>
      </w:rPr>
      <w:instrText xml:space="preserve"> HYPERLINK "</w:instrText>
    </w:r>
    <w:r w:rsidR="00D158E4" w:rsidRPr="00D158E4">
      <w:rPr>
        <w:rFonts w:asciiTheme="minorHAnsi" w:hAnsiTheme="minorHAnsi"/>
        <w:sz w:val="18"/>
        <w:szCs w:val="18"/>
      </w:rPr>
      <w:instrText>http</w:instrText>
    </w:r>
    <w:r w:rsidR="00D158E4" w:rsidRPr="00D158E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158E4" w:rsidRPr="00D158E4">
      <w:rPr>
        <w:rFonts w:asciiTheme="minorHAnsi" w:hAnsiTheme="minorHAnsi"/>
        <w:sz w:val="18"/>
        <w:szCs w:val="18"/>
      </w:rPr>
      <w:instrText>://www.hanspub.org/journal/</w:instrText>
    </w:r>
    <w:r w:rsidR="00D158E4" w:rsidRPr="00D158E4">
      <w:rPr>
        <w:rFonts w:asciiTheme="minorHAnsi" w:hAnsiTheme="minorHAnsi"/>
        <w:sz w:val="18"/>
        <w:szCs w:val="18"/>
        <w:lang w:eastAsia="zh-CN"/>
      </w:rPr>
      <w:instrText>wls</w:instrText>
    </w:r>
    <w:r w:rsidR="00D158E4">
      <w:rPr>
        <w:rFonts w:asciiTheme="minorHAnsi" w:hAnsiTheme="minorHAnsi"/>
        <w:sz w:val="18"/>
        <w:szCs w:val="18"/>
      </w:rPr>
      <w:instrText xml:space="preserve">" </w:instrText>
    </w:r>
    <w:r w:rsidR="00AF3212">
      <w:rPr>
        <w:rFonts w:asciiTheme="minorHAnsi" w:hAnsiTheme="minorHAnsi"/>
        <w:sz w:val="18"/>
        <w:szCs w:val="18"/>
      </w:rPr>
      <w:fldChar w:fldCharType="separate"/>
    </w:r>
    <w:r w:rsidR="00D158E4" w:rsidRPr="00B56F8B">
      <w:rPr>
        <w:rStyle w:val="a3"/>
        <w:rFonts w:asciiTheme="minorHAnsi" w:hAnsiTheme="minorHAnsi"/>
        <w:sz w:val="18"/>
        <w:szCs w:val="18"/>
      </w:rPr>
      <w:t>http</w:t>
    </w:r>
    <w:r w:rsidR="00D158E4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158E4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158E4" w:rsidRPr="00B56F8B">
      <w:rPr>
        <w:rStyle w:val="a3"/>
        <w:rFonts w:asciiTheme="minorHAnsi" w:hAnsiTheme="minorHAnsi"/>
        <w:sz w:val="18"/>
        <w:szCs w:val="18"/>
        <w:lang w:eastAsia="zh-CN"/>
      </w:rPr>
      <w:t>wls</w:t>
    </w:r>
    <w:r w:rsidR="00AF3212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F3212" w:rsidP="00DA706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5812CB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wl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4CCD"/>
    <w:rsid w:val="00015133"/>
    <w:rsid w:val="00016D38"/>
    <w:rsid w:val="0001703F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E5C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0BC6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2DB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566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927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6813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7BD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77B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332"/>
    <w:rsid w:val="002F4B23"/>
    <w:rsid w:val="002F5283"/>
    <w:rsid w:val="002F5762"/>
    <w:rsid w:val="002F5E5B"/>
    <w:rsid w:val="002F6F53"/>
    <w:rsid w:val="002F7CC2"/>
    <w:rsid w:val="00301AF7"/>
    <w:rsid w:val="00302F12"/>
    <w:rsid w:val="00303295"/>
    <w:rsid w:val="00303C8D"/>
    <w:rsid w:val="00303D94"/>
    <w:rsid w:val="00305AB0"/>
    <w:rsid w:val="00306599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C40"/>
    <w:rsid w:val="00326E8A"/>
    <w:rsid w:val="00327229"/>
    <w:rsid w:val="00327901"/>
    <w:rsid w:val="0033078A"/>
    <w:rsid w:val="0033108B"/>
    <w:rsid w:val="00333B41"/>
    <w:rsid w:val="00333EE2"/>
    <w:rsid w:val="00335530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77B12"/>
    <w:rsid w:val="00380E5A"/>
    <w:rsid w:val="003812EE"/>
    <w:rsid w:val="003819EB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2E5D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383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294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5779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471"/>
    <w:rsid w:val="00507D2C"/>
    <w:rsid w:val="005103B6"/>
    <w:rsid w:val="00510798"/>
    <w:rsid w:val="00510FB4"/>
    <w:rsid w:val="00511599"/>
    <w:rsid w:val="005117B9"/>
    <w:rsid w:val="00512693"/>
    <w:rsid w:val="00512A74"/>
    <w:rsid w:val="00515AE0"/>
    <w:rsid w:val="0051791C"/>
    <w:rsid w:val="00521C71"/>
    <w:rsid w:val="0052328D"/>
    <w:rsid w:val="0052331B"/>
    <w:rsid w:val="005276B0"/>
    <w:rsid w:val="005278BF"/>
    <w:rsid w:val="00527FD4"/>
    <w:rsid w:val="00530821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63E4A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12CB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3A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2D4E"/>
    <w:rsid w:val="005D34DD"/>
    <w:rsid w:val="005D43B9"/>
    <w:rsid w:val="005D47B5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7DB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443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0F1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423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6795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86B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312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02A1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21D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03F"/>
    <w:rsid w:val="008D5E86"/>
    <w:rsid w:val="008D70C1"/>
    <w:rsid w:val="008D75C0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327B"/>
    <w:rsid w:val="009550AF"/>
    <w:rsid w:val="009565AF"/>
    <w:rsid w:val="0096331C"/>
    <w:rsid w:val="00963E7A"/>
    <w:rsid w:val="009653FF"/>
    <w:rsid w:val="009662D2"/>
    <w:rsid w:val="00966665"/>
    <w:rsid w:val="009714D9"/>
    <w:rsid w:val="0097231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26A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536E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0CD3"/>
    <w:rsid w:val="009D20B1"/>
    <w:rsid w:val="009D21E8"/>
    <w:rsid w:val="009D439A"/>
    <w:rsid w:val="009D49E1"/>
    <w:rsid w:val="009D7163"/>
    <w:rsid w:val="009E0385"/>
    <w:rsid w:val="009E0ACA"/>
    <w:rsid w:val="009E166B"/>
    <w:rsid w:val="009E22C4"/>
    <w:rsid w:val="009E3DA1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0DEA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3212"/>
    <w:rsid w:val="00AF6206"/>
    <w:rsid w:val="00AF6660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17B11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C2D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4BE6"/>
    <w:rsid w:val="00BF5349"/>
    <w:rsid w:val="00BF5400"/>
    <w:rsid w:val="00BF717C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523"/>
    <w:rsid w:val="00C27CFA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01"/>
    <w:rsid w:val="00C4448F"/>
    <w:rsid w:val="00C4466E"/>
    <w:rsid w:val="00C44B4E"/>
    <w:rsid w:val="00C459E5"/>
    <w:rsid w:val="00C466FC"/>
    <w:rsid w:val="00C47831"/>
    <w:rsid w:val="00C47C5C"/>
    <w:rsid w:val="00C504D9"/>
    <w:rsid w:val="00C50DC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1F3D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5E4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0DB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26C"/>
    <w:rsid w:val="00D05D56"/>
    <w:rsid w:val="00D07726"/>
    <w:rsid w:val="00D07D78"/>
    <w:rsid w:val="00D10109"/>
    <w:rsid w:val="00D10A42"/>
    <w:rsid w:val="00D1207F"/>
    <w:rsid w:val="00D143B7"/>
    <w:rsid w:val="00D144C9"/>
    <w:rsid w:val="00D144FF"/>
    <w:rsid w:val="00D158E4"/>
    <w:rsid w:val="00D165F0"/>
    <w:rsid w:val="00D16E1A"/>
    <w:rsid w:val="00D20EF9"/>
    <w:rsid w:val="00D224F1"/>
    <w:rsid w:val="00D228BE"/>
    <w:rsid w:val="00D22AD0"/>
    <w:rsid w:val="00D22F05"/>
    <w:rsid w:val="00D23CA9"/>
    <w:rsid w:val="00D24DE6"/>
    <w:rsid w:val="00D25CAD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48C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327D"/>
    <w:rsid w:val="00D94AA6"/>
    <w:rsid w:val="00D95752"/>
    <w:rsid w:val="00D975FF"/>
    <w:rsid w:val="00DA0843"/>
    <w:rsid w:val="00DA1C2F"/>
    <w:rsid w:val="00DA2237"/>
    <w:rsid w:val="00DA26B8"/>
    <w:rsid w:val="00DA542E"/>
    <w:rsid w:val="00DA706F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8E4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0D9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4C24"/>
    <w:rsid w:val="00EF7B77"/>
    <w:rsid w:val="00F0183E"/>
    <w:rsid w:val="00F01CD8"/>
    <w:rsid w:val="00F03E12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2D7D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015D"/>
    <w:rsid w:val="00F91068"/>
    <w:rsid w:val="00F924C1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6D25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wl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B4E56-1AF8-4805-A0FF-9DB689FE1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61</cp:revision>
  <cp:lastPrinted>2013-11-05T03:48:00Z</cp:lastPrinted>
  <dcterms:created xsi:type="dcterms:W3CDTF">2016-08-11T02:17:00Z</dcterms:created>
  <dcterms:modified xsi:type="dcterms:W3CDTF">2023-11-24T07:24:00Z</dcterms:modified>
</cp:coreProperties>
</file>